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>
        <p:scale>
          <a:sx n="400" d="100"/>
          <a:sy n="400" d="100"/>
        </p:scale>
        <p:origin x="-7032" y="-82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9D78C4-36B6-C5F5-AB0F-A4C9F9D3DE6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9F43042-5F3F-EA76-20ED-371D0092E4C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E4EB7AD-59D1-9C8D-F910-B7DEDBA14D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33F4E6-5EE0-4A8C-8A6F-DBB40519C30F}" type="datetimeFigureOut">
              <a:rPr lang="zh-CN" altLang="en-US" smtClean="0"/>
              <a:t>2022/12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E83148A-188B-07FD-A958-A9E6BC0A95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A02BDE3-9808-F916-BCB0-4D31D0D1CD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E3EEC-5F64-4A7D-BDCA-9D07ADD315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00467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971126-C556-FF60-7411-30D58F45F0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16AA133-61B1-262E-13C6-E50A0AC9C75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91EC912-18B5-E697-A44F-6E4EDFD9C7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33F4E6-5EE0-4A8C-8A6F-DBB40519C30F}" type="datetimeFigureOut">
              <a:rPr lang="zh-CN" altLang="en-US" smtClean="0"/>
              <a:t>2022/12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98B705F-A768-93C1-8FE5-ADC52F9FED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594C527-28E5-3075-3563-78DA2A98B2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E3EEC-5F64-4A7D-BDCA-9D07ADD315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82238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5A860EE-5884-5A91-E890-7ABBADEB153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E8F06FF-D200-F239-CDF1-13ACA711F38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EF75ECF-6D17-F274-0328-FABC83DAA3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33F4E6-5EE0-4A8C-8A6F-DBB40519C30F}" type="datetimeFigureOut">
              <a:rPr lang="zh-CN" altLang="en-US" smtClean="0"/>
              <a:t>2022/12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A2EE1E7-978C-6CF0-2B77-C0B6AB2930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29586C2-1B7E-0BC6-EBB0-D6CDE24085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E3EEC-5F64-4A7D-BDCA-9D07ADD315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99512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8AD472-B470-0F0B-F4E5-BB264D5A87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A81978C-281A-4835-FA38-FBE53A8E44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8CCE9B5-2A1B-A351-B19B-B6A7F869D8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33F4E6-5EE0-4A8C-8A6F-DBB40519C30F}" type="datetimeFigureOut">
              <a:rPr lang="zh-CN" altLang="en-US" smtClean="0"/>
              <a:t>2022/12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72E2406-9D1A-5DC2-32D1-D38AF14BFB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0801A00-FD81-125E-FE17-7AABFE6747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E3EEC-5F64-4A7D-BDCA-9D07ADD315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2341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C5DCAF-C4F5-3B65-216C-598FDFD1D3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E78CFC5-D4D6-6B32-48F7-3912B3438D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BD76360-AB00-9C34-73B9-44FBCAD1DE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33F4E6-5EE0-4A8C-8A6F-DBB40519C30F}" type="datetimeFigureOut">
              <a:rPr lang="zh-CN" altLang="en-US" smtClean="0"/>
              <a:t>2022/12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C990AE5-58C2-D14C-037B-D51114D30B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B639047-1F64-0493-4D9D-7960E325DB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E3EEC-5F64-4A7D-BDCA-9D07ADD315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87636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A339F9-3E48-27D2-3259-E6F7254818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9AB573C-DF54-B110-BCA6-5168CBF0EDF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C1EE064-CDC1-9F3B-DACE-B79E0AC52AB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9EF74AD-C0D6-3FF4-AD26-19A794C2DD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33F4E6-5EE0-4A8C-8A6F-DBB40519C30F}" type="datetimeFigureOut">
              <a:rPr lang="zh-CN" altLang="en-US" smtClean="0"/>
              <a:t>2022/12/2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960471B-0ADB-47C5-77E7-1E9C5E226A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8F69C02-24CC-0C21-B828-CA08230FB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E3EEC-5F64-4A7D-BDCA-9D07ADD315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96103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BE5689-350F-00BA-7073-491AA44F7A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BA28BE8-D9C6-EB24-0B6E-5EF4F47511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B4EEC69-39BB-C4CD-67A5-F897BCAC7EC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65C4EA5-14BF-9CDD-71D8-814B082781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C0D6B05-E231-3883-A7D2-BE211F6CA3C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BF25971B-FA8F-24E3-2E72-11CAD3F3BD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33F4E6-5EE0-4A8C-8A6F-DBB40519C30F}" type="datetimeFigureOut">
              <a:rPr lang="zh-CN" altLang="en-US" smtClean="0"/>
              <a:t>2022/12/2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FC13ADA-BD2E-99A8-398E-9EE22C8B49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4E4B991-156B-1A08-B087-7C3B4531B0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E3EEC-5F64-4A7D-BDCA-9D07ADD315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5510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AD3FD63-173A-2254-7E40-334172C345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1FDAFE1-1371-4B4D-C63D-D376A0F0A5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33F4E6-5EE0-4A8C-8A6F-DBB40519C30F}" type="datetimeFigureOut">
              <a:rPr lang="zh-CN" altLang="en-US" smtClean="0"/>
              <a:t>2022/12/2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542A5C4-7667-FBDC-2580-0A668E4A17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E066478-5761-D7DE-C5BB-658426DB71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E3EEC-5F64-4A7D-BDCA-9D07ADD315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11262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E54BFBD-245D-7417-D336-5EDD9B2072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33F4E6-5EE0-4A8C-8A6F-DBB40519C30F}" type="datetimeFigureOut">
              <a:rPr lang="zh-CN" altLang="en-US" smtClean="0"/>
              <a:t>2022/12/2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D4B9CB1-B3E1-AF2A-3828-9E87D6F174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6AD4D54-ECC2-9D2F-C132-5A72D103D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E3EEC-5F64-4A7D-BDCA-9D07ADD315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6351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D771C0-191E-7788-0445-A1FA4D5818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97AE8F8-CD50-C2E6-8E06-6378CDCBD5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F034762-EFAB-D9BA-B180-1B9474428D8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5136A06-21BE-7EA6-B9D5-3617CD6DFB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33F4E6-5EE0-4A8C-8A6F-DBB40519C30F}" type="datetimeFigureOut">
              <a:rPr lang="zh-CN" altLang="en-US" smtClean="0"/>
              <a:t>2022/12/2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B922A1B-E12B-9339-6913-4675ED5776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CCFA7A9-0557-0D7C-CCED-A2FD1720A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E3EEC-5F64-4A7D-BDCA-9D07ADD315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41488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7B8C47-230B-6491-3A47-BB2E299574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13668E6-5BFE-691A-01E4-D2B7B364744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E504760-81A3-60AD-EFF8-B29ACDAD407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2C81B72-5442-2764-57CF-7204118E4C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33F4E6-5EE0-4A8C-8A6F-DBB40519C30F}" type="datetimeFigureOut">
              <a:rPr lang="zh-CN" altLang="en-US" smtClean="0"/>
              <a:t>2022/12/2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71F2613-2766-EFDE-C88C-FFE4464C86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73D4766-EE36-9234-9B9B-6D19E5B590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E3EEC-5F64-4A7D-BDCA-9D07ADD315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07392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3234583-BF1D-6C9B-7FB5-04AA8C8F33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6650781-0313-DFFC-2551-059CB06BAB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558B9BF-E469-571B-0686-0E542F660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33F4E6-5EE0-4A8C-8A6F-DBB40519C30F}" type="datetimeFigureOut">
              <a:rPr lang="zh-CN" altLang="en-US" smtClean="0"/>
              <a:t>2022/12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9D4D5B-7599-E2F4-1617-7B9191CBC5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156467A-9EDE-6B43-E2DA-65ACBDA29E9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EE3EEC-5F64-4A7D-BDCA-9D07ADD315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69762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0.png"/><Relationship Id="rId3" Type="http://schemas.openxmlformats.org/officeDocument/2006/relationships/image" Target="../media/image2.png"/><Relationship Id="rId7" Type="http://schemas.openxmlformats.org/officeDocument/2006/relationships/image" Target="../media/image1.wmf"/><Relationship Id="rId12" Type="http://schemas.openxmlformats.org/officeDocument/2006/relationships/image" Target="../media/image9.png"/><Relationship Id="rId2" Type="http://schemas.openxmlformats.org/officeDocument/2006/relationships/image" Target="../media/image1.png"/><Relationship Id="rId16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8.png"/><Relationship Id="rId5" Type="http://schemas.openxmlformats.org/officeDocument/2006/relationships/image" Target="../media/image4.png"/><Relationship Id="rId15" Type="http://schemas.openxmlformats.org/officeDocument/2006/relationships/image" Target="../media/image12.png"/><Relationship Id="rId10" Type="http://schemas.openxmlformats.org/officeDocument/2006/relationships/image" Target="../media/image7.png"/><Relationship Id="rId4" Type="http://schemas.openxmlformats.org/officeDocument/2006/relationships/image" Target="../media/image3.png"/><Relationship Id="rId9" Type="http://schemas.openxmlformats.org/officeDocument/2006/relationships/image" Target="../media/image2.emf"/><Relationship Id="rId1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8.png"/><Relationship Id="rId18" Type="http://schemas.openxmlformats.org/officeDocument/2006/relationships/image" Target="../media/image23.png"/><Relationship Id="rId3" Type="http://schemas.openxmlformats.org/officeDocument/2006/relationships/image" Target="../media/image2.png"/><Relationship Id="rId7" Type="http://schemas.openxmlformats.org/officeDocument/2006/relationships/image" Target="../media/image1.wmf"/><Relationship Id="rId12" Type="http://schemas.openxmlformats.org/officeDocument/2006/relationships/image" Target="../media/image17.png"/><Relationship Id="rId17" Type="http://schemas.openxmlformats.org/officeDocument/2006/relationships/image" Target="../media/image22.png"/><Relationship Id="rId2" Type="http://schemas.openxmlformats.org/officeDocument/2006/relationships/image" Target="../media/image1.png"/><Relationship Id="rId16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6.png"/><Relationship Id="rId5" Type="http://schemas.openxmlformats.org/officeDocument/2006/relationships/image" Target="../media/image14.png"/><Relationship Id="rId15" Type="http://schemas.openxmlformats.org/officeDocument/2006/relationships/image" Target="../media/image20.png"/><Relationship Id="rId10" Type="http://schemas.openxmlformats.org/officeDocument/2006/relationships/image" Target="../media/image15.png"/><Relationship Id="rId4" Type="http://schemas.openxmlformats.org/officeDocument/2006/relationships/image" Target="../media/image3.png"/><Relationship Id="rId9" Type="http://schemas.openxmlformats.org/officeDocument/2006/relationships/image" Target="../media/image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>
            <a:extLst>
              <a:ext uri="{FF2B5EF4-FFF2-40B4-BE49-F238E27FC236}">
                <a16:creationId xmlns:a16="http://schemas.microsoft.com/office/drawing/2014/main" id="{9D73D9C8-596B-90C7-2B2A-3A7667CF8E25}"/>
              </a:ext>
            </a:extLst>
          </p:cNvPr>
          <p:cNvSpPr/>
          <p:nvPr/>
        </p:nvSpPr>
        <p:spPr>
          <a:xfrm>
            <a:off x="2675961" y="1298976"/>
            <a:ext cx="1358153" cy="290456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chemeClr val="bg1"/>
                </a:solidFill>
              </a:ln>
            </a:endParaRP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980D9B2B-8F9F-7CA9-088C-DD730EF9F825}"/>
              </a:ext>
            </a:extLst>
          </p:cNvPr>
          <p:cNvSpPr/>
          <p:nvPr/>
        </p:nvSpPr>
        <p:spPr>
          <a:xfrm>
            <a:off x="5065475" y="1298976"/>
            <a:ext cx="1358153" cy="290456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chemeClr val="bg1"/>
                </a:solidFill>
              </a:ln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C5F2CE-E892-BCF1-B486-D5C1AFE28E43}"/>
                  </a:ext>
                </a:extLst>
              </p:cNvPr>
              <p:cNvSpPr txBox="1"/>
              <p:nvPr/>
            </p:nvSpPr>
            <p:spPr>
              <a:xfrm>
                <a:off x="3245779" y="1021977"/>
                <a:ext cx="2185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C5F2CE-E892-BCF1-B486-D5C1AFE28E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5779" y="1021977"/>
                <a:ext cx="218521" cy="276999"/>
              </a:xfrm>
              <a:prstGeom prst="rect">
                <a:avLst/>
              </a:prstGeom>
              <a:blipFill>
                <a:blip r:embed="rId2"/>
                <a:stretch>
                  <a:fillRect l="-22222" r="-19444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EA0AFE1-9808-E0FE-F406-E876FF009414}"/>
                  </a:ext>
                </a:extLst>
              </p:cNvPr>
              <p:cNvSpPr txBox="1"/>
              <p:nvPr/>
            </p:nvSpPr>
            <p:spPr>
              <a:xfrm>
                <a:off x="4430806" y="1021977"/>
                <a:ext cx="2378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𝛷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EA0AFE1-9808-E0FE-F406-E876FF0094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0806" y="1021977"/>
                <a:ext cx="237822" cy="276999"/>
              </a:xfrm>
              <a:prstGeom prst="rect">
                <a:avLst/>
              </a:prstGeom>
              <a:blipFill>
                <a:blip r:embed="rId3"/>
                <a:stretch>
                  <a:fillRect l="-23077" r="-17949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86FB740-FDE7-7563-2689-2E49A82F386B}"/>
                  </a:ext>
                </a:extLst>
              </p:cNvPr>
              <p:cNvSpPr txBox="1"/>
              <p:nvPr/>
            </p:nvSpPr>
            <p:spPr>
              <a:xfrm>
                <a:off x="5643989" y="1021977"/>
                <a:ext cx="2126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86FB740-FDE7-7563-2689-2E49A82F38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3989" y="1021977"/>
                <a:ext cx="212622" cy="276999"/>
              </a:xfrm>
              <a:prstGeom prst="rect">
                <a:avLst/>
              </a:prstGeom>
              <a:blipFill>
                <a:blip r:embed="rId4"/>
                <a:stretch>
                  <a:fillRect l="-25714" r="-17143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D203556-DABD-5771-E806-A6E6A93AD546}"/>
                  </a:ext>
                </a:extLst>
              </p:cNvPr>
              <p:cNvSpPr txBox="1"/>
              <p:nvPr/>
            </p:nvSpPr>
            <p:spPr>
              <a:xfrm>
                <a:off x="3208750" y="1532965"/>
                <a:ext cx="3030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D203556-DABD-5771-E806-A6E6A93AD5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8750" y="1532965"/>
                <a:ext cx="303032" cy="276999"/>
              </a:xfrm>
              <a:prstGeom prst="rect">
                <a:avLst/>
              </a:prstGeom>
              <a:blipFill>
                <a:blip r:embed="rId5"/>
                <a:stretch>
                  <a:fillRect l="-18000" r="-6000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B6A7B7EA-0649-5D1E-7418-650298B8C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111416"/>
              </p:ext>
            </p:extLst>
          </p:nvPr>
        </p:nvGraphicFramePr>
        <p:xfrm>
          <a:off x="3270151" y="2353237"/>
          <a:ext cx="169774" cy="605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5960" imgH="177480" progId="Equation.DSMT4">
                  <p:embed/>
                </p:oleObj>
              </mc:Choice>
              <mc:Fallback>
                <p:oleObj name="Equation" r:id="rId6" imgW="75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70151" y="2353237"/>
                        <a:ext cx="169774" cy="605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F8FD880-68F4-1405-896E-8A93581DA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577839"/>
              </p:ext>
            </p:extLst>
          </p:nvPr>
        </p:nvGraphicFramePr>
        <p:xfrm>
          <a:off x="5686748" y="2353236"/>
          <a:ext cx="16986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9213" imgH="605182" progId="Equation.DSMT4">
                  <p:embed/>
                </p:oleObj>
              </mc:Choice>
              <mc:Fallback>
                <p:oleObj name="Equation" r:id="rId8" imgW="169213" imgH="6051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86748" y="2353236"/>
                        <a:ext cx="169863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33A796C8-7484-78D3-66EB-2F516F8A565A}"/>
                  </a:ext>
                </a:extLst>
              </p:cNvPr>
              <p:cNvSpPr txBox="1"/>
              <p:nvPr/>
            </p:nvSpPr>
            <p:spPr>
              <a:xfrm>
                <a:off x="5614324" y="1532964"/>
                <a:ext cx="26045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33A796C8-7484-78D3-66EB-2F516F8A56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4324" y="1532964"/>
                <a:ext cx="260456" cy="276999"/>
              </a:xfrm>
              <a:prstGeom prst="rect">
                <a:avLst/>
              </a:prstGeom>
              <a:blipFill>
                <a:blip r:embed="rId10"/>
                <a:stretch>
                  <a:fillRect l="-30233" t="-2174" r="-4651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3169EE55-0315-70E8-72FC-3864441E6BD0}"/>
                  </a:ext>
                </a:extLst>
              </p:cNvPr>
              <p:cNvSpPr txBox="1"/>
              <p:nvPr/>
            </p:nvSpPr>
            <p:spPr>
              <a:xfrm>
                <a:off x="3224716" y="1982107"/>
                <a:ext cx="29770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3169EE55-0315-70E8-72FC-3864441E6B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4716" y="1982107"/>
                <a:ext cx="297709" cy="276999"/>
              </a:xfrm>
              <a:prstGeom prst="rect">
                <a:avLst/>
              </a:prstGeom>
              <a:blipFill>
                <a:blip r:embed="rId11"/>
                <a:stretch>
                  <a:fillRect l="-18367" r="-4082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C2DFBD96-6758-5C4E-0E14-6B61F55269FC}"/>
                  </a:ext>
                </a:extLst>
              </p:cNvPr>
              <p:cNvSpPr txBox="1"/>
              <p:nvPr/>
            </p:nvSpPr>
            <p:spPr>
              <a:xfrm>
                <a:off x="5648147" y="1982107"/>
                <a:ext cx="25513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C2DFBD96-6758-5C4E-0E14-6B61F55269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8147" y="1982107"/>
                <a:ext cx="255133" cy="276999"/>
              </a:xfrm>
              <a:prstGeom prst="rect">
                <a:avLst/>
              </a:prstGeom>
              <a:blipFill>
                <a:blip r:embed="rId12"/>
                <a:stretch>
                  <a:fillRect l="-31707" t="-2174" r="-7317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3A0BE43E-D50E-1F8C-4612-261229520BFC}"/>
                  </a:ext>
                </a:extLst>
              </p:cNvPr>
              <p:cNvSpPr txBox="1"/>
              <p:nvPr/>
            </p:nvSpPr>
            <p:spPr>
              <a:xfrm>
                <a:off x="3259518" y="2985247"/>
                <a:ext cx="27033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3A0BE43E-D50E-1F8C-4612-261229520B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9518" y="2985247"/>
                <a:ext cx="270330" cy="276999"/>
              </a:xfrm>
              <a:prstGeom prst="rect">
                <a:avLst/>
              </a:prstGeom>
              <a:blipFill>
                <a:blip r:embed="rId13"/>
                <a:stretch>
                  <a:fillRect l="-20455" r="-6818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DA202948-96A2-694A-2758-ED4D613329B3}"/>
                  </a:ext>
                </a:extLst>
              </p:cNvPr>
              <p:cNvSpPr txBox="1"/>
              <p:nvPr/>
            </p:nvSpPr>
            <p:spPr>
              <a:xfrm>
                <a:off x="5681059" y="2985247"/>
                <a:ext cx="2277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DA202948-96A2-694A-2758-ED4D613329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1059" y="2985247"/>
                <a:ext cx="227755" cy="276999"/>
              </a:xfrm>
              <a:prstGeom prst="rect">
                <a:avLst/>
              </a:prstGeom>
              <a:blipFill>
                <a:blip r:embed="rId14"/>
                <a:stretch>
                  <a:fillRect l="-35135" t="-4444" r="-18919" b="-3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5612AE33-781D-D375-9992-432D0DBE2065}"/>
                  </a:ext>
                </a:extLst>
              </p:cNvPr>
              <p:cNvSpPr txBox="1"/>
              <p:nvPr/>
            </p:nvSpPr>
            <p:spPr>
              <a:xfrm>
                <a:off x="3093126" y="3427407"/>
                <a:ext cx="436722" cy="2914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5612AE33-781D-D375-9992-432D0DBE20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3126" y="3427407"/>
                <a:ext cx="436722" cy="291426"/>
              </a:xfrm>
              <a:prstGeom prst="rect">
                <a:avLst/>
              </a:prstGeom>
              <a:blipFill>
                <a:blip r:embed="rId15"/>
                <a:stretch>
                  <a:fillRect l="-12500" t="-2083" r="-4167" b="-229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7DE400C9-2EAF-1E9A-59C4-0A2E73957F69}"/>
                  </a:ext>
                </a:extLst>
              </p:cNvPr>
              <p:cNvSpPr txBox="1"/>
              <p:nvPr/>
            </p:nvSpPr>
            <p:spPr>
              <a:xfrm>
                <a:off x="5658599" y="3427407"/>
                <a:ext cx="432361" cy="2914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7DE400C9-2EAF-1E9A-59C4-0A2E73957F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599" y="3427407"/>
                <a:ext cx="432361" cy="291426"/>
              </a:xfrm>
              <a:prstGeom prst="rect">
                <a:avLst/>
              </a:prstGeom>
              <a:blipFill>
                <a:blip r:embed="rId16"/>
                <a:stretch>
                  <a:fillRect l="-18310" t="-2083" r="-4225" b="-31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A2F319EA-4C61-A87C-B5F4-79C5464304B7}"/>
              </a:ext>
            </a:extLst>
          </p:cNvPr>
          <p:cNvCxnSpPr/>
          <p:nvPr/>
        </p:nvCxnSpPr>
        <p:spPr>
          <a:xfrm>
            <a:off x="3529848" y="1671463"/>
            <a:ext cx="208447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CA0C59CF-ACE3-FB7E-9978-875472CB0F8A}"/>
              </a:ext>
            </a:extLst>
          </p:cNvPr>
          <p:cNvCxnSpPr/>
          <p:nvPr/>
        </p:nvCxnSpPr>
        <p:spPr>
          <a:xfrm>
            <a:off x="3529848" y="2120606"/>
            <a:ext cx="208447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FE51C8BF-0D55-B30E-C0C7-F16BAF950DB2}"/>
              </a:ext>
            </a:extLst>
          </p:cNvPr>
          <p:cNvCxnSpPr/>
          <p:nvPr/>
        </p:nvCxnSpPr>
        <p:spPr>
          <a:xfrm>
            <a:off x="3529848" y="3123746"/>
            <a:ext cx="208447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5FFFEA7F-0634-4CD1-FC54-91A4A703BB49}"/>
              </a:ext>
            </a:extLst>
          </p:cNvPr>
          <p:cNvCxnSpPr>
            <a:cxnSpLocks/>
            <a:stCxn id="25" idx="3"/>
          </p:cNvCxnSpPr>
          <p:nvPr/>
        </p:nvCxnSpPr>
        <p:spPr>
          <a:xfrm>
            <a:off x="3529848" y="3573120"/>
            <a:ext cx="208447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69590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>
            <a:extLst>
              <a:ext uri="{FF2B5EF4-FFF2-40B4-BE49-F238E27FC236}">
                <a16:creationId xmlns:a16="http://schemas.microsoft.com/office/drawing/2014/main" id="{9D73D9C8-596B-90C7-2B2A-3A7667CF8E25}"/>
              </a:ext>
            </a:extLst>
          </p:cNvPr>
          <p:cNvSpPr/>
          <p:nvPr/>
        </p:nvSpPr>
        <p:spPr>
          <a:xfrm>
            <a:off x="2675961" y="1298976"/>
            <a:ext cx="1358153" cy="290456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chemeClr val="bg1"/>
                </a:solidFill>
              </a:ln>
            </a:endParaRP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980D9B2B-8F9F-7CA9-088C-DD730EF9F825}"/>
              </a:ext>
            </a:extLst>
          </p:cNvPr>
          <p:cNvSpPr/>
          <p:nvPr/>
        </p:nvSpPr>
        <p:spPr>
          <a:xfrm>
            <a:off x="5065475" y="1298976"/>
            <a:ext cx="1358153" cy="290456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chemeClr val="bg1"/>
                </a:solidFill>
              </a:ln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C5F2CE-E892-BCF1-B486-D5C1AFE28E43}"/>
                  </a:ext>
                </a:extLst>
              </p:cNvPr>
              <p:cNvSpPr txBox="1"/>
              <p:nvPr/>
            </p:nvSpPr>
            <p:spPr>
              <a:xfrm>
                <a:off x="3245779" y="1021977"/>
                <a:ext cx="2185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3C5F2CE-E892-BCF1-B486-D5C1AFE28E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5779" y="1021977"/>
                <a:ext cx="218521" cy="276999"/>
              </a:xfrm>
              <a:prstGeom prst="rect">
                <a:avLst/>
              </a:prstGeom>
              <a:blipFill>
                <a:blip r:embed="rId2"/>
                <a:stretch>
                  <a:fillRect l="-22222" r="-19444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EA0AFE1-9808-E0FE-F406-E876FF009414}"/>
                  </a:ext>
                </a:extLst>
              </p:cNvPr>
              <p:cNvSpPr txBox="1"/>
              <p:nvPr/>
            </p:nvSpPr>
            <p:spPr>
              <a:xfrm>
                <a:off x="4430806" y="1021977"/>
                <a:ext cx="2378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𝛷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EA0AFE1-9808-E0FE-F406-E876FF0094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0806" y="1021977"/>
                <a:ext cx="237822" cy="276999"/>
              </a:xfrm>
              <a:prstGeom prst="rect">
                <a:avLst/>
              </a:prstGeom>
              <a:blipFill>
                <a:blip r:embed="rId3"/>
                <a:stretch>
                  <a:fillRect l="-23077" r="-17949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86FB740-FDE7-7563-2689-2E49A82F386B}"/>
                  </a:ext>
                </a:extLst>
              </p:cNvPr>
              <p:cNvSpPr txBox="1"/>
              <p:nvPr/>
            </p:nvSpPr>
            <p:spPr>
              <a:xfrm>
                <a:off x="5643989" y="1021977"/>
                <a:ext cx="2126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86FB740-FDE7-7563-2689-2E49A82F38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3989" y="1021977"/>
                <a:ext cx="212622" cy="276999"/>
              </a:xfrm>
              <a:prstGeom prst="rect">
                <a:avLst/>
              </a:prstGeom>
              <a:blipFill>
                <a:blip r:embed="rId4"/>
                <a:stretch>
                  <a:fillRect l="-25714" r="-17143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D203556-DABD-5771-E806-A6E6A93AD546}"/>
                  </a:ext>
                </a:extLst>
              </p:cNvPr>
              <p:cNvSpPr txBox="1"/>
              <p:nvPr/>
            </p:nvSpPr>
            <p:spPr>
              <a:xfrm>
                <a:off x="3326856" y="1366211"/>
                <a:ext cx="3030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D203556-DABD-5771-E806-A6E6A93AD5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6856" y="1366211"/>
                <a:ext cx="303032" cy="276999"/>
              </a:xfrm>
              <a:prstGeom prst="rect">
                <a:avLst/>
              </a:prstGeom>
              <a:blipFill>
                <a:blip r:embed="rId5"/>
                <a:stretch>
                  <a:fillRect l="-18367" r="-6122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B6A7B7EA-0649-5D1E-7418-650298B8C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562396"/>
              </p:ext>
            </p:extLst>
          </p:nvPr>
        </p:nvGraphicFramePr>
        <p:xfrm>
          <a:off x="3244136" y="2004323"/>
          <a:ext cx="169774" cy="605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5960" imgH="177480" progId="Equation.DSMT4">
                  <p:embed/>
                </p:oleObj>
              </mc:Choice>
              <mc:Fallback>
                <p:oleObj name="Equation" r:id="rId6" imgW="75960" imgH="1774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B6A7B7EA-0649-5D1E-7418-650298B8C5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4136" y="2004323"/>
                        <a:ext cx="169774" cy="605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F8FD880-68F4-1405-896E-8A93581DA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877023"/>
              </p:ext>
            </p:extLst>
          </p:nvPr>
        </p:nvGraphicFramePr>
        <p:xfrm>
          <a:off x="5659618" y="2004323"/>
          <a:ext cx="16986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9213" imgH="605182" progId="Equation.DSMT4">
                  <p:embed/>
                </p:oleObj>
              </mc:Choice>
              <mc:Fallback>
                <p:oleObj name="Equation" r:id="rId8" imgW="169213" imgH="605182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6F8FD880-68F4-1405-896E-8A93581DAF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9618" y="2004323"/>
                        <a:ext cx="169863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33A796C8-7484-78D3-66EB-2F516F8A565A}"/>
                  </a:ext>
                </a:extLst>
              </p:cNvPr>
              <p:cNvSpPr txBox="1"/>
              <p:nvPr/>
            </p:nvSpPr>
            <p:spPr>
              <a:xfrm>
                <a:off x="5659617" y="1504710"/>
                <a:ext cx="26045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33A796C8-7484-78D3-66EB-2F516F8A56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9617" y="1504710"/>
                <a:ext cx="260456" cy="276999"/>
              </a:xfrm>
              <a:prstGeom prst="rect">
                <a:avLst/>
              </a:prstGeom>
              <a:blipFill>
                <a:blip r:embed="rId10"/>
                <a:stretch>
                  <a:fillRect l="-30233" t="-2222" r="-6977" b="-3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3A0BE43E-D50E-1F8C-4612-261229520BFC}"/>
                  </a:ext>
                </a:extLst>
              </p:cNvPr>
              <p:cNvSpPr txBox="1"/>
              <p:nvPr/>
            </p:nvSpPr>
            <p:spPr>
              <a:xfrm>
                <a:off x="3329135" y="2604319"/>
                <a:ext cx="27033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3A0BE43E-D50E-1F8C-4612-261229520B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9135" y="2604319"/>
                <a:ext cx="270330" cy="276999"/>
              </a:xfrm>
              <a:prstGeom prst="rect">
                <a:avLst/>
              </a:prstGeom>
              <a:blipFill>
                <a:blip r:embed="rId11"/>
                <a:stretch>
                  <a:fillRect l="-20455" r="-9091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DA202948-96A2-694A-2758-ED4D613329B3}"/>
                  </a:ext>
                </a:extLst>
              </p:cNvPr>
              <p:cNvSpPr txBox="1"/>
              <p:nvPr/>
            </p:nvSpPr>
            <p:spPr>
              <a:xfrm>
                <a:off x="5675967" y="2831774"/>
                <a:ext cx="2277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DA202948-96A2-694A-2758-ED4D613329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5967" y="2831774"/>
                <a:ext cx="227755" cy="276999"/>
              </a:xfrm>
              <a:prstGeom prst="rect">
                <a:avLst/>
              </a:prstGeom>
              <a:blipFill>
                <a:blip r:embed="rId12"/>
                <a:stretch>
                  <a:fillRect l="-35135" t="-4444" r="-18919" b="-3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椭圆 4">
            <a:extLst>
              <a:ext uri="{FF2B5EF4-FFF2-40B4-BE49-F238E27FC236}">
                <a16:creationId xmlns:a16="http://schemas.microsoft.com/office/drawing/2014/main" id="{A850ABFB-CDF0-93A1-ED8D-F9D27910E245}"/>
              </a:ext>
            </a:extLst>
          </p:cNvPr>
          <p:cNvSpPr/>
          <p:nvPr/>
        </p:nvSpPr>
        <p:spPr>
          <a:xfrm>
            <a:off x="3110063" y="1366212"/>
            <a:ext cx="527013" cy="638111"/>
          </a:xfrm>
          <a:prstGeom prst="ellipse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67E7B0C-C30A-5BA8-CF66-31FE0975F49F}"/>
                  </a:ext>
                </a:extLst>
              </p:cNvPr>
              <p:cNvSpPr txBox="1"/>
              <p:nvPr/>
            </p:nvSpPr>
            <p:spPr>
              <a:xfrm>
                <a:off x="3191753" y="1669774"/>
                <a:ext cx="3030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67E7B0C-C30A-5BA8-CF66-31FE0975F4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1753" y="1669774"/>
                <a:ext cx="303032" cy="276999"/>
              </a:xfrm>
              <a:prstGeom prst="rect">
                <a:avLst/>
              </a:prstGeom>
              <a:blipFill>
                <a:blip r:embed="rId13"/>
                <a:stretch>
                  <a:fillRect l="-18367" r="-6122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A72F54E-AC39-3859-3869-F2B54CFF2084}"/>
                  </a:ext>
                </a:extLst>
              </p:cNvPr>
              <p:cNvSpPr txBox="1"/>
              <p:nvPr/>
            </p:nvSpPr>
            <p:spPr>
              <a:xfrm>
                <a:off x="3141882" y="2881062"/>
                <a:ext cx="276421" cy="2772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A72F54E-AC39-3859-3869-F2B54CFF20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1882" y="2881062"/>
                <a:ext cx="276421" cy="277255"/>
              </a:xfrm>
              <a:prstGeom prst="rect">
                <a:avLst/>
              </a:prstGeom>
              <a:blipFill>
                <a:blip r:embed="rId15"/>
                <a:stretch>
                  <a:fillRect l="-19565" r="-4348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FA6FDAA3-0C26-EF8C-7DF2-5E36B1EC0D4A}"/>
                  </a:ext>
                </a:extLst>
              </p:cNvPr>
              <p:cNvSpPr txBox="1"/>
              <p:nvPr/>
            </p:nvSpPr>
            <p:spPr>
              <a:xfrm>
                <a:off x="3327756" y="3404255"/>
                <a:ext cx="289566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FA6FDAA3-0C26-EF8C-7DF2-5E36B1EC0D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7756" y="3404255"/>
                <a:ext cx="289566" cy="299313"/>
              </a:xfrm>
              <a:prstGeom prst="rect">
                <a:avLst/>
              </a:prstGeom>
              <a:blipFill>
                <a:blip r:embed="rId16"/>
                <a:stretch>
                  <a:fillRect l="-19149" r="-12766" b="-2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04925A1D-24C0-9DF7-5368-F32CD16F1B56}"/>
                  </a:ext>
                </a:extLst>
              </p:cNvPr>
              <p:cNvSpPr txBox="1"/>
              <p:nvPr/>
            </p:nvSpPr>
            <p:spPr>
              <a:xfrm>
                <a:off x="3163219" y="3672021"/>
                <a:ext cx="289566" cy="308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04925A1D-24C0-9DF7-5368-F32CD16F1B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3219" y="3672021"/>
                <a:ext cx="289566" cy="308546"/>
              </a:xfrm>
              <a:prstGeom prst="rect">
                <a:avLst/>
              </a:prstGeom>
              <a:blipFill>
                <a:blip r:embed="rId17"/>
                <a:stretch>
                  <a:fillRect l="-19149" r="-12766" b="-254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3553ADC8-DBB3-23C7-8AFD-2F9C9967B69C}"/>
                  </a:ext>
                </a:extLst>
              </p:cNvPr>
              <p:cNvSpPr txBox="1"/>
              <p:nvPr/>
            </p:nvSpPr>
            <p:spPr>
              <a:xfrm>
                <a:off x="5682124" y="3504796"/>
                <a:ext cx="237949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3553ADC8-DBB3-23C7-8AFD-2F9C9967B6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2124" y="3504796"/>
                <a:ext cx="237949" cy="299313"/>
              </a:xfrm>
              <a:prstGeom prst="rect">
                <a:avLst/>
              </a:prstGeom>
              <a:blipFill>
                <a:blip r:embed="rId18"/>
                <a:stretch>
                  <a:fillRect l="-33333" r="-15385" b="-265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8DB1BC87-97D9-6321-93F6-1D7659ACC31D}"/>
              </a:ext>
            </a:extLst>
          </p:cNvPr>
          <p:cNvCxnSpPr>
            <a:stCxn id="5" idx="7"/>
            <a:endCxn id="20" idx="1"/>
          </p:cNvCxnSpPr>
          <p:nvPr/>
        </p:nvCxnSpPr>
        <p:spPr>
          <a:xfrm>
            <a:off x="3559897" y="1459661"/>
            <a:ext cx="2099720" cy="1835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C237314C-820F-5069-58BA-5ABA3CC20C4E}"/>
              </a:ext>
            </a:extLst>
          </p:cNvPr>
          <p:cNvCxnSpPr>
            <a:stCxn id="5" idx="5"/>
            <a:endCxn id="20" idx="1"/>
          </p:cNvCxnSpPr>
          <p:nvPr/>
        </p:nvCxnSpPr>
        <p:spPr>
          <a:xfrm flipV="1">
            <a:off x="3559897" y="1643210"/>
            <a:ext cx="2099720" cy="2676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椭圆 11">
            <a:extLst>
              <a:ext uri="{FF2B5EF4-FFF2-40B4-BE49-F238E27FC236}">
                <a16:creationId xmlns:a16="http://schemas.microsoft.com/office/drawing/2014/main" id="{BF9CCAF5-FEDB-8683-12DB-F25098F7ADE4}"/>
              </a:ext>
            </a:extLst>
          </p:cNvPr>
          <p:cNvSpPr/>
          <p:nvPr/>
        </p:nvSpPr>
        <p:spPr>
          <a:xfrm>
            <a:off x="3090309" y="3419467"/>
            <a:ext cx="527013" cy="638111"/>
          </a:xfrm>
          <a:prstGeom prst="ellipse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DB5BBF99-3AC8-2059-0D3C-3F75CA4B7FA3}"/>
              </a:ext>
            </a:extLst>
          </p:cNvPr>
          <p:cNvSpPr/>
          <p:nvPr/>
        </p:nvSpPr>
        <p:spPr>
          <a:xfrm>
            <a:off x="3090309" y="2627644"/>
            <a:ext cx="527013" cy="638111"/>
          </a:xfrm>
          <a:prstGeom prst="ellipse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90B7174D-BD4B-176A-17D7-13F82DA9BB88}"/>
              </a:ext>
            </a:extLst>
          </p:cNvPr>
          <p:cNvCxnSpPr>
            <a:stCxn id="13" idx="7"/>
            <a:endCxn id="24" idx="1"/>
          </p:cNvCxnSpPr>
          <p:nvPr/>
        </p:nvCxnSpPr>
        <p:spPr>
          <a:xfrm>
            <a:off x="3540143" y="2721093"/>
            <a:ext cx="2135824" cy="2491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B9B8E86F-A368-615D-4745-3CBC0473136B}"/>
              </a:ext>
            </a:extLst>
          </p:cNvPr>
          <p:cNvCxnSpPr>
            <a:stCxn id="13" idx="5"/>
            <a:endCxn id="24" idx="1"/>
          </p:cNvCxnSpPr>
          <p:nvPr/>
        </p:nvCxnSpPr>
        <p:spPr>
          <a:xfrm flipV="1">
            <a:off x="3540143" y="2970274"/>
            <a:ext cx="2135824" cy="2020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38F9CFA9-37F5-ACF8-1F4B-471CDBBE5CC7}"/>
              </a:ext>
            </a:extLst>
          </p:cNvPr>
          <p:cNvCxnSpPr>
            <a:stCxn id="12" idx="7"/>
            <a:endCxn id="37" idx="1"/>
          </p:cNvCxnSpPr>
          <p:nvPr/>
        </p:nvCxnSpPr>
        <p:spPr>
          <a:xfrm>
            <a:off x="3540143" y="3512916"/>
            <a:ext cx="2141981" cy="1415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4201706D-A06F-7A7C-C2C4-C9AD49791534}"/>
              </a:ext>
            </a:extLst>
          </p:cNvPr>
          <p:cNvCxnSpPr>
            <a:stCxn id="12" idx="5"/>
            <a:endCxn id="37" idx="1"/>
          </p:cNvCxnSpPr>
          <p:nvPr/>
        </p:nvCxnSpPr>
        <p:spPr>
          <a:xfrm flipV="1">
            <a:off x="3540143" y="3654453"/>
            <a:ext cx="2141981" cy="3096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74266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</TotalTime>
  <Words>23</Words>
  <Application>Microsoft Office PowerPoint</Application>
  <PresentationFormat>宽屏</PresentationFormat>
  <Paragraphs>23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8" baseType="lpstr">
      <vt:lpstr>等线</vt:lpstr>
      <vt:lpstr>等线 Light</vt:lpstr>
      <vt:lpstr>Arial</vt:lpstr>
      <vt:lpstr>Cambria Math</vt:lpstr>
      <vt:lpstr>Office 主题​​</vt:lpstr>
      <vt:lpstr>Equation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3</cp:revision>
  <dcterms:created xsi:type="dcterms:W3CDTF">2022-12-29T07:44:28Z</dcterms:created>
  <dcterms:modified xsi:type="dcterms:W3CDTF">2022-12-29T08:42:21Z</dcterms:modified>
</cp:coreProperties>
</file>